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F438E8B" w14:textId="4DE848B1" w:rsidR="000847A9" w:rsidRPr="003665D1" w:rsidRDefault="00FE2FF9" w:rsidP="000847A9">
      <w:pPr>
        <w:spacing w:after="0" w:line="360" w:lineRule="auto"/>
        <w:jc w:val="center"/>
        <w:rPr>
          <w:rStyle w:val="a0"/>
          <w:b/>
          <w:bCs/>
        </w:rPr>
      </w:pPr>
      <w:r>
        <w:rPr>
          <w:rStyle w:val="a0"/>
          <w:b/>
          <w:bCs/>
        </w:rPr>
        <w:t>МЕТОДЫ ФИЛЬТРАЦИИ СИГНАЛОВ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3E7DEF7" w14:textId="5BA81E35" w:rsidR="003C25A7" w:rsidRPr="003C25A7" w:rsidRDefault="003C25A7" w:rsidP="003C25A7">
      <w:pPr>
        <w:pStyle w:val="a"/>
      </w:pPr>
      <w:r w:rsidRPr="003C25A7">
        <w:t>Изучить основные методы фильтрации измерительных сигналов.</w:t>
      </w:r>
    </w:p>
    <w:p w14:paraId="00DFA0A2" w14:textId="0958DFFD" w:rsidR="003C25A7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t>Задачи</w:t>
      </w:r>
    </w:p>
    <w:p w14:paraId="71431F2D" w14:textId="61995290" w:rsidR="003C25A7" w:rsidRPr="003C25A7" w:rsidRDefault="00C5656B" w:rsidP="00C5656B">
      <w:pPr>
        <w:pStyle w:val="a"/>
        <w:ind w:left="851" w:firstLine="0"/>
      </w:pPr>
      <w:r>
        <w:t xml:space="preserve">1) </w:t>
      </w:r>
      <w:r w:rsidR="003C25A7">
        <w:t>И</w:t>
      </w:r>
      <w:r w:rsidR="003C25A7" w:rsidRPr="003C25A7">
        <w:t>зучить принцип работы следующих фильтров:</w:t>
      </w:r>
    </w:p>
    <w:p w14:paraId="2FA7931C" w14:textId="634CC91E" w:rsidR="003C25A7" w:rsidRPr="003C25A7" w:rsidRDefault="003C25A7" w:rsidP="003C25A7">
      <w:pPr>
        <w:pStyle w:val="a"/>
      </w:pPr>
      <w:r w:rsidRPr="003C25A7">
        <w:t>– фильтра экспоненциального сглаживания;</w:t>
      </w:r>
    </w:p>
    <w:p w14:paraId="0591EACC" w14:textId="13CC769E" w:rsidR="003C25A7" w:rsidRDefault="003C25A7" w:rsidP="003C25A7">
      <w:pPr>
        <w:pStyle w:val="a"/>
      </w:pPr>
      <w:r w:rsidRPr="003C25A7">
        <w:t xml:space="preserve">– фильтра скользящего среднего; </w:t>
      </w:r>
    </w:p>
    <w:p w14:paraId="6A9B2F81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медианного фильтра;</w:t>
      </w:r>
    </w:p>
    <w:p w14:paraId="1B7C7FCD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фильтра с ограничением скорости нарастания сигнала;</w:t>
      </w:r>
    </w:p>
    <w:p w14:paraId="2BE00C00" w14:textId="04B9125A" w:rsidR="003C25A7" w:rsidRDefault="003C25A7" w:rsidP="003C25A7">
      <w:pPr>
        <w:pStyle w:val="a"/>
      </w:pPr>
      <w:r w:rsidRPr="003C25A7">
        <w:t xml:space="preserve">2) </w:t>
      </w:r>
      <w:r w:rsidR="00C5656B">
        <w:t>С</w:t>
      </w:r>
      <w:r w:rsidRPr="003C25A7">
        <w:t>генерировать полезный сигнал и добавить к нему равномерно распределенный шум и всплески большой амплитуды;</w:t>
      </w:r>
    </w:p>
    <w:p w14:paraId="4372A4D4" w14:textId="1CEE148C" w:rsidR="009B6C90" w:rsidRDefault="003C25A7" w:rsidP="003C25A7">
      <w:pPr>
        <w:pStyle w:val="a"/>
      </w:pPr>
      <w:r w:rsidRPr="003C25A7">
        <w:t xml:space="preserve">3) </w:t>
      </w:r>
      <w:r w:rsidR="00C5656B">
        <w:t>Р</w:t>
      </w:r>
      <w:r w:rsidRPr="003C25A7">
        <w:t xml:space="preserve">еализовать каждый из ранее перечисленных фильтров любым известным способом, проверить работоспособность фильтров на сгенерированном ранее зашумленном сигнале и изучить влияние настроечного параметра фильтра на качество обработки сигнала; </w:t>
      </w:r>
    </w:p>
    <w:p w14:paraId="0D35D583" w14:textId="5E51799C" w:rsidR="009B6C90" w:rsidRDefault="003C25A7" w:rsidP="003C25A7">
      <w:pPr>
        <w:pStyle w:val="a"/>
      </w:pPr>
      <w:r w:rsidRPr="003C25A7">
        <w:t xml:space="preserve">4) </w:t>
      </w:r>
      <w:r w:rsidR="00C5656B">
        <w:t>П</w:t>
      </w:r>
      <w:r w:rsidRPr="003C25A7">
        <w:t xml:space="preserve">одобрать комбинацию фильтров, отделяющих полезный сигнал от шума обоих типов; сравнить исходный полезный сигнал и отфильтрованный; </w:t>
      </w:r>
    </w:p>
    <w:p w14:paraId="26CDC5D3" w14:textId="5690DF76" w:rsidR="009761DE" w:rsidRDefault="003C25A7" w:rsidP="00C5656B">
      <w:pPr>
        <w:pStyle w:val="a"/>
      </w:pPr>
      <w:r w:rsidRPr="003C25A7">
        <w:t xml:space="preserve">5) </w:t>
      </w:r>
      <w:r w:rsidR="00C5656B">
        <w:t>О</w:t>
      </w:r>
      <w:r w:rsidRPr="003C25A7">
        <w:t>формить отчет.</w:t>
      </w:r>
    </w:p>
    <w:p w14:paraId="168F0CB2" w14:textId="5FB78E52" w:rsidR="00425576" w:rsidRDefault="0042557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FDBB9C8" w14:textId="1F676B2F" w:rsidR="00C9566B" w:rsidRDefault="00425576" w:rsidP="00C5656B">
      <w:pPr>
        <w:pStyle w:val="a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1283AC0B" w:rsidR="00425576" w:rsidRPr="00F119DE" w:rsidRDefault="00425576" w:rsidP="00F119DE">
      <w:pPr>
        <w:pStyle w:val="a"/>
        <w:rPr>
          <w:b/>
          <w:bCs/>
        </w:rPr>
      </w:pPr>
      <w:r w:rsidRPr="00F119DE">
        <w:rPr>
          <w:b/>
          <w:bCs/>
        </w:rPr>
        <w:t>1. Генерация полезного сигнала и добавление к нему равномерно распределённого шума и всплесков большой амплитуды.</w:t>
      </w:r>
    </w:p>
    <w:p w14:paraId="5A1578B5" w14:textId="2EE429F9" w:rsidR="00C5656B" w:rsidRDefault="00425576" w:rsidP="00425576">
      <w:pPr>
        <w:pStyle w:val="a"/>
      </w:pPr>
      <w:r>
        <w:t xml:space="preserve">В качестве </w:t>
      </w:r>
      <w:r w:rsidR="00F119DE">
        <w:t xml:space="preserve">генерируемого сигнала была выбрана функция </w:t>
      </w:r>
      <w:r w:rsidR="00F119DE" w:rsidRPr="005900C2">
        <w:rPr>
          <w:position w:val="-12"/>
        </w:rPr>
        <w:object w:dxaOrig="1160" w:dyaOrig="360" w14:anchorId="7770C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pt" o:ole="">
            <v:imagedata r:id="rId9" o:title=""/>
          </v:shape>
          <o:OLEObject Type="Embed" ProgID="Equation.DSMT4" ShapeID="_x0000_i1025" DrawAspect="Content" ObjectID="_1788085281" r:id="rId10"/>
        </w:object>
      </w:r>
      <w:r w:rsidR="00F119DE" w:rsidRPr="00F119DE">
        <w:t>.</w:t>
      </w:r>
      <w:r w:rsidR="00F119DE">
        <w:t xml:space="preserve">  Данная функция была рассчитана на массиве </w:t>
      </w:r>
      <w:r w:rsidR="00F119DE" w:rsidRPr="005900C2">
        <w:rPr>
          <w:position w:val="-10"/>
        </w:rPr>
        <w:object w:dxaOrig="1540" w:dyaOrig="340" w14:anchorId="361539DA">
          <v:shape id="_x0000_i1026" type="#_x0000_t75" style="width:77.25pt;height:16.5pt" o:ole="">
            <v:imagedata r:id="rId11" o:title=""/>
          </v:shape>
          <o:OLEObject Type="Embed" ProgID="Equation.DSMT4" ShapeID="_x0000_i1026" DrawAspect="Content" ObjectID="_1788085282" r:id="rId12"/>
        </w:object>
      </w:r>
      <w:r w:rsidR="00F119DE">
        <w:t>, состоящем из 800 элементов. Затем, с помощью библиотеки «</w:t>
      </w:r>
      <w:r w:rsidR="00F119DE">
        <w:rPr>
          <w:lang w:val="en-US"/>
        </w:rPr>
        <w:t>NumPy</w:t>
      </w:r>
      <w:r w:rsidR="00F119DE">
        <w:t xml:space="preserve">» языка </w:t>
      </w:r>
      <w:r w:rsidR="00F119DE" w:rsidRPr="00F119DE">
        <w:t>«</w:t>
      </w:r>
      <w:r w:rsidR="00F119DE">
        <w:rPr>
          <w:lang w:val="en-US"/>
        </w:rPr>
        <w:t>Python</w:t>
      </w:r>
      <w:r w:rsidR="00F119DE" w:rsidRPr="00F119DE">
        <w:t xml:space="preserve">» </w:t>
      </w:r>
      <w:r w:rsidR="00F119DE">
        <w:t>был добавлен равномерно распределённый шум, а также высокоамплитудные случайные всплески</w:t>
      </w:r>
      <w:r w:rsidR="006C3513">
        <w:t xml:space="preserve"> (Листинг 1).</w:t>
      </w:r>
    </w:p>
    <w:p w14:paraId="497242B8" w14:textId="37573FC5" w:rsidR="006C3513" w:rsidRDefault="006C3513" w:rsidP="006C3513">
      <w:pPr>
        <w:pStyle w:val="a"/>
        <w:ind w:firstLine="0"/>
      </w:pPr>
      <w:r>
        <w:t>Листинг 1 – Создание зашумлённого сигнала</w:t>
      </w:r>
    </w:p>
    <w:p w14:paraId="27205E05" w14:textId="77777777" w:rsid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1. </w:t>
      </w:r>
      <w:r>
        <w:rPr>
          <w:rFonts w:ascii="Consolas" w:hAnsi="Consolas" w:cs="Courier New"/>
          <w:color w:val="000000"/>
          <w:sz w:val="17"/>
          <w:szCs w:val="17"/>
        </w:rPr>
        <w:t xml:space="preserve">x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linspac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Создание массива иксов</w:t>
      </w:r>
    </w:p>
    <w:p w14:paraId="1FC3B17F" w14:textId="77777777" w:rsidR="006C3513" w:rsidRP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y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880000"/>
          <w:sz w:val="17"/>
          <w:szCs w:val="17"/>
          <w:lang w:val="en-US"/>
        </w:rPr>
        <w:t xml:space="preserve"># </w:t>
      </w:r>
      <w:r>
        <w:rPr>
          <w:rFonts w:ascii="Consolas" w:hAnsi="Consolas" w:cs="Courier New"/>
          <w:color w:val="880000"/>
          <w:sz w:val="17"/>
          <w:szCs w:val="17"/>
        </w:rPr>
        <w:t>Функция</w:t>
      </w:r>
    </w:p>
    <w:p w14:paraId="317D25A6" w14:textId="77777777" w:rsidR="006C3513" w:rsidRP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3.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y_clean</w:t>
      </w:r>
      <w:proofErr w:type="spellEnd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91A1E98" w14:textId="77777777" w:rsid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4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Добавляем равномерно распределенный шум</w:t>
      </w:r>
    </w:p>
    <w:p w14:paraId="6A1481C6" w14:textId="77777777" w:rsid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5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choic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]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p</w:t>
      </w:r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0.9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0.02</w:t>
      </w:r>
      <w:r>
        <w:rPr>
          <w:rFonts w:ascii="Consolas" w:hAnsi="Consolas" w:cs="Courier New"/>
          <w:color w:val="666600"/>
          <w:sz w:val="17"/>
          <w:szCs w:val="17"/>
        </w:rPr>
        <w:t>]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ые всплески (2% вероятность)</w:t>
      </w:r>
    </w:p>
    <w:p w14:paraId="2FC3753D" w14:textId="77777777" w:rsidR="006C3513" w:rsidRDefault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6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ая амплитуда всплесков</w:t>
      </w:r>
    </w:p>
    <w:p w14:paraId="1A2D386A" w14:textId="53D9F2B4" w:rsidR="00CD7567" w:rsidRPr="00CD7567" w:rsidRDefault="006C3513" w:rsidP="006C3513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color w:val="880000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7. </w:t>
      </w:r>
      <w:r>
        <w:rPr>
          <w:rFonts w:ascii="Consolas" w:hAnsi="Consolas" w:cs="Courier New"/>
          <w:color w:val="000000"/>
          <w:sz w:val="17"/>
          <w:szCs w:val="17"/>
        </w:rPr>
        <w:t xml:space="preserve">y </w:t>
      </w:r>
      <w:r>
        <w:rPr>
          <w:rFonts w:ascii="Consolas" w:hAnsi="Consolas" w:cs="Courier New"/>
          <w:color w:val="666600"/>
          <w:sz w:val="17"/>
          <w:szCs w:val="17"/>
        </w:rPr>
        <w:t>+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+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дальше наш сигнал это зашумлённый сигнал</w:t>
      </w:r>
    </w:p>
    <w:p w14:paraId="2C42F2F0" w14:textId="1F6EAE5E" w:rsidR="00CD7567" w:rsidRPr="007232AE" w:rsidRDefault="00CD7567" w:rsidP="00CD7567">
      <w:pPr>
        <w:pStyle w:val="a"/>
      </w:pPr>
      <w:r>
        <w:t>Затем данный зашумлённый сигнал был выведен на график:</w:t>
      </w:r>
    </w:p>
    <w:p w14:paraId="2145DEC0" w14:textId="3B3C02DD" w:rsidR="002466E5" w:rsidRDefault="002466E5" w:rsidP="002466E5">
      <w:pPr>
        <w:pStyle w:val="a"/>
        <w:ind w:firstLine="0"/>
      </w:pPr>
      <w:r>
        <w:t>Листинг 2 – Вывод зашумлённого сигнала</w:t>
      </w:r>
    </w:p>
    <w:p w14:paraId="5E1E5C71" w14:textId="77777777" w:rsid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1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igur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fig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666600"/>
          <w:sz w:val="17"/>
          <w:szCs w:val="17"/>
        </w:rPr>
        <w:t>])</w:t>
      </w:r>
    </w:p>
    <w:p w14:paraId="4DCD54E2" w14:textId="77777777" w:rsid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2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lot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>y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color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8800"/>
          <w:sz w:val="17"/>
          <w:szCs w:val="17"/>
        </w:rPr>
        <w:t>'</w:t>
      </w:r>
      <w:proofErr w:type="spellStart"/>
      <w:r>
        <w:rPr>
          <w:rFonts w:ascii="Consolas" w:hAnsi="Consolas" w:cs="Courier New"/>
          <w:color w:val="008800"/>
          <w:sz w:val="17"/>
          <w:szCs w:val="17"/>
        </w:rPr>
        <w:t>gray</w:t>
      </w:r>
      <w:proofErr w:type="spellEnd"/>
      <w:r>
        <w:rPr>
          <w:rFonts w:ascii="Consolas" w:hAnsi="Consolas" w:cs="Courier New"/>
          <w:color w:val="008800"/>
          <w:sz w:val="17"/>
          <w:szCs w:val="17"/>
        </w:rPr>
        <w:t>'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linewidth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label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8800"/>
          <w:sz w:val="17"/>
          <w:szCs w:val="17"/>
        </w:rPr>
        <w:t>'Зашумлённый сигнал'</w:t>
      </w:r>
      <w:r>
        <w:rPr>
          <w:rFonts w:ascii="Consolas" w:hAnsi="Consolas" w:cs="Courier New"/>
          <w:color w:val="666600"/>
          <w:sz w:val="17"/>
          <w:szCs w:val="17"/>
        </w:rPr>
        <w:t>)</w:t>
      </w:r>
    </w:p>
    <w:p w14:paraId="593E4947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>
        <w:rPr>
          <w:rFonts w:ascii="Consolas" w:hAnsi="Consolas" w:cs="Courier New"/>
          <w:sz w:val="17"/>
          <w:szCs w:val="17"/>
        </w:rPr>
        <w:t xml:space="preserve"> </w:t>
      </w:r>
      <w:r w:rsidRPr="002466E5">
        <w:rPr>
          <w:rFonts w:ascii="Consolas" w:hAnsi="Consolas" w:cs="Courier New"/>
          <w:sz w:val="17"/>
          <w:szCs w:val="17"/>
          <w:lang w:val="en-US"/>
        </w:rPr>
        <w:t xml:space="preserve">3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_clean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black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ригинальный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458E0734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4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grid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74B72AA2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5. 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ax 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gca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31EB7367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6. 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a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set_xlim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30B6F549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7. 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a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set_</w:t>
      </w:r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lim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[-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3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75ECB434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8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xlabel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x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4CA220F" w14:textId="77777777" w:rsidR="002466E5" w:rsidRPr="002466E5" w:rsidRDefault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9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label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y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</w:p>
    <w:p w14:paraId="3B389999" w14:textId="6972A67B" w:rsidR="002466E5" w:rsidRPr="007232AE" w:rsidRDefault="002466E5" w:rsidP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color w:val="666600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10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legend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214FA4E7" w14:textId="3DE795C8" w:rsidR="002466E5" w:rsidRPr="002466E5" w:rsidRDefault="002466E5" w:rsidP="002466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color w:val="666600"/>
          <w:sz w:val="17"/>
          <w:szCs w:val="17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>1</w:t>
      </w:r>
      <w:r>
        <w:rPr>
          <w:rFonts w:ascii="Consolas" w:hAnsi="Consolas" w:cs="Courier New"/>
          <w:sz w:val="17"/>
          <w:szCs w:val="17"/>
        </w:rPr>
        <w:t>1</w:t>
      </w:r>
      <w:r w:rsidRPr="002466E5">
        <w:rPr>
          <w:rFonts w:ascii="Consolas" w:hAnsi="Consolas" w:cs="Courier New"/>
          <w:sz w:val="17"/>
          <w:szCs w:val="17"/>
          <w:lang w:val="en-US"/>
        </w:rPr>
        <w:t xml:space="preserve">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.show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1A1EE237" w14:textId="026128BC" w:rsidR="006C3513" w:rsidRDefault="00573D81" w:rsidP="006C3513">
      <w:pPr>
        <w:pStyle w:val="a"/>
        <w:ind w:firstLine="0"/>
      </w:pPr>
      <w:r>
        <w:rPr>
          <w:noProof/>
        </w:rPr>
        <w:drawing>
          <wp:inline distT="0" distB="0" distL="0" distR="0" wp14:anchorId="646474A9" wp14:editId="0DCFEDC8">
            <wp:extent cx="5940425" cy="2044700"/>
            <wp:effectExtent l="0" t="0" r="3175" b="0"/>
            <wp:docPr id="2" name="Рисунок 2" descr="Изображение выглядит как линия, График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линия, График, диаграмма, Шрифт&#10;&#10;Автоматически созданное описание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10"/>
                    <a:stretch/>
                  </pic:blipFill>
                  <pic:spPr bwMode="auto">
                    <a:xfrm>
                      <a:off x="0" y="0"/>
                      <a:ext cx="5940425" cy="204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38CCCE" w14:textId="71EB3F91" w:rsidR="00AA5B79" w:rsidRDefault="00AA5B79" w:rsidP="00AA5B79">
      <w:pPr>
        <w:pStyle w:val="a"/>
        <w:ind w:firstLine="0"/>
        <w:jc w:val="center"/>
      </w:pPr>
      <w:r>
        <w:t xml:space="preserve">Рисунок 1 – </w:t>
      </w:r>
      <w:r w:rsidR="002466E5">
        <w:t>Результат выполнения листинга 2</w:t>
      </w:r>
    </w:p>
    <w:p w14:paraId="7E262612" w14:textId="77777777" w:rsidR="00573D81" w:rsidRDefault="00573D81" w:rsidP="00AA5B79">
      <w:pPr>
        <w:pStyle w:val="a"/>
        <w:ind w:firstLine="0"/>
        <w:jc w:val="center"/>
      </w:pPr>
    </w:p>
    <w:p w14:paraId="3722D1CB" w14:textId="77777777" w:rsidR="00573D81" w:rsidRDefault="00573D81" w:rsidP="00AA5B79">
      <w:pPr>
        <w:pStyle w:val="a"/>
        <w:ind w:firstLine="0"/>
        <w:jc w:val="center"/>
      </w:pPr>
    </w:p>
    <w:p w14:paraId="7FE8FECA" w14:textId="71A5C7E3" w:rsidR="00AA5B79" w:rsidRDefault="00614DF3" w:rsidP="00614DF3">
      <w:pPr>
        <w:pStyle w:val="a"/>
        <w:rPr>
          <w:b/>
          <w:bCs/>
        </w:rPr>
      </w:pPr>
      <w:r w:rsidRPr="0095234A">
        <w:rPr>
          <w:b/>
          <w:bCs/>
        </w:rPr>
        <w:lastRenderedPageBreak/>
        <w:t xml:space="preserve">2. </w:t>
      </w:r>
      <w:r w:rsidR="0095234A" w:rsidRPr="0095234A">
        <w:rPr>
          <w:b/>
          <w:bCs/>
        </w:rPr>
        <w:t>Реализация фильтра экспоненциального сглаживания.</w:t>
      </w:r>
    </w:p>
    <w:p w14:paraId="09AB75B4" w14:textId="03E34B16" w:rsidR="0095234A" w:rsidRDefault="0095234A" w:rsidP="0095234A">
      <w:pPr>
        <w:pStyle w:val="a"/>
      </w:pPr>
      <w:r w:rsidRPr="0095234A">
        <w:t xml:space="preserve">Фильтр экспоненциального сглаживания </w:t>
      </w:r>
      <w:r>
        <w:t>–</w:t>
      </w:r>
      <w:r w:rsidRPr="0095234A">
        <w:t xml:space="preserve"> простейший фильтр, </w:t>
      </w:r>
      <w:r>
        <w:t>выходной</w:t>
      </w:r>
      <w:r w:rsidRPr="0095234A">
        <w:t xml:space="preserve"> сигнал которого равен взвешенной сумме последнего измеренного</w:t>
      </w:r>
      <w:r>
        <w:t xml:space="preserve"> </w:t>
      </w:r>
      <w:r w:rsidRPr="0095234A">
        <w:t>значения сигнала и значения отфильтрованного сигнала на предыдущем шаге:</w:t>
      </w:r>
    </w:p>
    <w:p w14:paraId="3297BDB8" w14:textId="77777777" w:rsidR="0095234A" w:rsidRDefault="0095234A" w:rsidP="001D2697">
      <w:pPr>
        <w:pStyle w:val="a"/>
        <w:ind w:firstLine="0"/>
        <w:jc w:val="center"/>
      </w:pPr>
      <w:r w:rsidRPr="00260CEC">
        <w:rPr>
          <w:position w:val="-14"/>
        </w:rPr>
        <w:object w:dxaOrig="2740" w:dyaOrig="420" w14:anchorId="04C5ED1A">
          <v:shape id="_x0000_i1027" type="#_x0000_t75" style="width:137.25pt;height:21pt" o:ole="">
            <v:imagedata r:id="rId14" o:title=""/>
          </v:shape>
          <o:OLEObject Type="Embed" ProgID="Equation.DSMT4" ShapeID="_x0000_i1027" DrawAspect="Content" ObjectID="_1788085283" r:id="rId15"/>
        </w:object>
      </w:r>
      <w:r w:rsidRPr="007232AE">
        <w:t xml:space="preserve">, </w:t>
      </w:r>
    </w:p>
    <w:p w14:paraId="19931D8E" w14:textId="7A6308A7" w:rsidR="0095234A" w:rsidRDefault="0095234A" w:rsidP="0095234A">
      <w:pPr>
        <w:pStyle w:val="a"/>
        <w:ind w:firstLine="0"/>
      </w:pPr>
      <w:r>
        <w:t xml:space="preserve">где </w:t>
      </w:r>
      <w:r w:rsidRPr="00260CEC">
        <w:rPr>
          <w:position w:val="-6"/>
        </w:rPr>
        <w:object w:dxaOrig="220" w:dyaOrig="240" w14:anchorId="0270E36A">
          <v:shape id="_x0000_i1028" type="#_x0000_t75" style="width:11.25pt;height:12pt" o:ole="">
            <v:imagedata r:id="rId16" o:title=""/>
          </v:shape>
          <o:OLEObject Type="Embed" ProgID="Equation.DSMT4" ShapeID="_x0000_i1028" DrawAspect="Content" ObjectID="_1788085284" r:id="rId17"/>
        </w:object>
      </w:r>
      <w:r>
        <w:t xml:space="preserve"> </w:t>
      </w:r>
      <w:r w:rsidRPr="0095234A">
        <w:t xml:space="preserve">– </w:t>
      </w:r>
      <w:r>
        <w:t xml:space="preserve">измеренные значения (зашумлённый сигнал), </w:t>
      </w:r>
      <w:r w:rsidRPr="00260CEC">
        <w:rPr>
          <w:position w:val="-12"/>
        </w:rPr>
        <w:object w:dxaOrig="240" w:dyaOrig="300" w14:anchorId="2FF62A13">
          <v:shape id="_x0000_i1029" type="#_x0000_t75" style="width:12pt;height:15pt" o:ole="">
            <v:imagedata r:id="rId18" o:title=""/>
          </v:shape>
          <o:OLEObject Type="Embed" ProgID="Equation.DSMT4" ShapeID="_x0000_i1029" DrawAspect="Content" ObjectID="_1788085285" r:id="rId19"/>
        </w:object>
      </w:r>
      <w:r>
        <w:t xml:space="preserve"> </w:t>
      </w:r>
      <w:r w:rsidRPr="0095234A">
        <w:t xml:space="preserve">– </w:t>
      </w:r>
      <w:r>
        <w:t xml:space="preserve">значения отфильтрованного сигнала, </w:t>
      </w:r>
      <w:r w:rsidRPr="00260CEC">
        <w:rPr>
          <w:position w:val="-6"/>
        </w:rPr>
        <w:object w:dxaOrig="260" w:dyaOrig="240" w14:anchorId="04001D19">
          <v:shape id="_x0000_i1030" type="#_x0000_t75" style="width:12.75pt;height:12pt" o:ole="">
            <v:imagedata r:id="rId20" o:title=""/>
          </v:shape>
          <o:OLEObject Type="Embed" ProgID="Equation.DSMT4" ShapeID="_x0000_i1030" DrawAspect="Content" ObjectID="_1788085286" r:id="rId21"/>
        </w:object>
      </w:r>
      <w:r>
        <w:t xml:space="preserve"> – настроечный параметр фильтра. </w:t>
      </w:r>
    </w:p>
    <w:p w14:paraId="1DDAD01D" w14:textId="0C60EA08" w:rsidR="00CB2007" w:rsidRPr="00CB2007" w:rsidRDefault="00CB2007" w:rsidP="00CB2007">
      <w:pPr>
        <w:pStyle w:val="a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Pr="00CB2007">
        <w:t>Exponential_smoothing_filter</w:t>
      </w:r>
      <w:proofErr w:type="spellEnd"/>
      <w:r w:rsidRPr="00CB2007">
        <w:t>»:</w:t>
      </w:r>
    </w:p>
    <w:p w14:paraId="0E1158FF" w14:textId="56629CC4" w:rsidR="00CB2007" w:rsidRDefault="00CB2007" w:rsidP="00150F65">
      <w:pPr>
        <w:pStyle w:val="a"/>
        <w:ind w:firstLine="0"/>
      </w:pPr>
      <w:r>
        <w:t xml:space="preserve">Листинг </w:t>
      </w:r>
      <w:r w:rsidR="0082118A">
        <w:t>3</w:t>
      </w:r>
      <w:r>
        <w:t xml:space="preserve"> – Функция фильтра экспоненциального сглаживания</w:t>
      </w:r>
    </w:p>
    <w:p w14:paraId="469BF136" w14:textId="77777777" w:rsidR="00150F65" w:rsidRPr="00150F65" w:rsidRDefault="00150F6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1.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def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660066"/>
          <w:sz w:val="17"/>
          <w:szCs w:val="17"/>
          <w:lang w:val="en-US"/>
        </w:rPr>
        <w:t>Exponential_smoothing_</w:t>
      </w:r>
      <w:proofErr w:type="gramStart"/>
      <w:r w:rsidRPr="00150F65">
        <w:rPr>
          <w:rFonts w:ascii="Consolas" w:hAnsi="Consolas" w:cs="Courier New"/>
          <w:color w:val="660066"/>
          <w:sz w:val="17"/>
          <w:szCs w:val="17"/>
          <w:lang w:val="en-US"/>
        </w:rPr>
        <w:t>filter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67816F78" w14:textId="77777777" w:rsidR="00150F65" w:rsidRPr="00150F65" w:rsidRDefault="00150F6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y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proofErr w:type="gram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copy</w:t>
      </w:r>
      <w:proofErr w:type="spellEnd"/>
      <w:proofErr w:type="gram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6B9E3A0A" w14:textId="77777777" w:rsidR="00150F65" w:rsidRPr="00150F65" w:rsidRDefault="00150F6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3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for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in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gram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range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size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30257D9B" w14:textId="77777777" w:rsidR="00150F65" w:rsidRPr="00150F65" w:rsidRDefault="00150F6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4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       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+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-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lph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-</w:t>
      </w:r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</w:p>
    <w:p w14:paraId="29507369" w14:textId="77777777" w:rsidR="00150F65" w:rsidRDefault="00150F6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5. </w:t>
      </w: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proofErr w:type="spellStart"/>
      <w:r>
        <w:rPr>
          <w:rFonts w:ascii="Consolas" w:hAnsi="Consolas" w:cs="Courier New"/>
          <w:color w:val="000088"/>
          <w:sz w:val="17"/>
          <w:szCs w:val="17"/>
        </w:rPr>
        <w:t>return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y</w:t>
      </w:r>
    </w:p>
    <w:p w14:paraId="4B0543CE" w14:textId="54067569" w:rsidR="00CB2007" w:rsidRDefault="00150F65" w:rsidP="00150F65">
      <w:pPr>
        <w:pStyle w:val="a"/>
      </w:pPr>
      <w:r>
        <w:t xml:space="preserve">Данная функция была использована с тремя разными значениями коэффициента </w:t>
      </w:r>
      <w:r w:rsidRPr="00150F65">
        <w:rPr>
          <w:position w:val="-14"/>
        </w:rPr>
        <w:object w:dxaOrig="2160" w:dyaOrig="420" w14:anchorId="62D73E25">
          <v:shape id="_x0000_i1031" type="#_x0000_t75" style="width:108.75pt;height:21pt" o:ole="">
            <v:imagedata r:id="rId22" o:title=""/>
          </v:shape>
          <o:OLEObject Type="Embed" ProgID="Equation.DSMT4" ShapeID="_x0000_i1031" DrawAspect="Content" ObjectID="_1788085287" r:id="rId23"/>
        </w:object>
      </w:r>
      <w:r w:rsidR="0082118A">
        <w:t>:</w:t>
      </w:r>
    </w:p>
    <w:p w14:paraId="362D97CA" w14:textId="46141EE5" w:rsidR="00150F65" w:rsidRDefault="00150F65" w:rsidP="00150F65">
      <w:pPr>
        <w:pStyle w:val="a"/>
        <w:ind w:firstLine="0"/>
      </w:pPr>
      <w:r>
        <w:t xml:space="preserve">Листинг </w:t>
      </w:r>
      <w:r w:rsidR="0082118A">
        <w:t>4</w:t>
      </w:r>
      <w:r>
        <w:t xml:space="preserve"> – Функция фильтра экспоненциального сглаживания</w:t>
      </w:r>
    </w:p>
    <w:p w14:paraId="6D3E69E5" w14:textId="77777777" w:rsid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1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igur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fig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9</w:t>
      </w:r>
      <w:r>
        <w:rPr>
          <w:rFonts w:ascii="Consolas" w:hAnsi="Consolas" w:cs="Courier New"/>
          <w:color w:val="666600"/>
          <w:sz w:val="17"/>
          <w:szCs w:val="17"/>
        </w:rPr>
        <w:t>]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Размер всей фигуры: 8x9 (3 графика по 8x3)</w:t>
      </w:r>
    </w:p>
    <w:p w14:paraId="0E716264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>
        <w:rPr>
          <w:rFonts w:ascii="Consolas" w:hAnsi="Consolas" w:cs="Courier New"/>
          <w:sz w:val="17"/>
          <w:szCs w:val="17"/>
        </w:rPr>
        <w:t xml:space="preserve"> </w:t>
      </w:r>
      <w:r w:rsidRPr="0082118A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 </w:t>
      </w:r>
    </w:p>
    <w:p w14:paraId="2ED854E5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3. </w:t>
      </w:r>
      <w:r w:rsidRPr="0082118A">
        <w:rPr>
          <w:rFonts w:ascii="Consolas" w:hAnsi="Consolas" w:cs="Courier New"/>
          <w:color w:val="000088"/>
          <w:sz w:val="17"/>
          <w:szCs w:val="17"/>
          <w:lang w:val="en-US"/>
        </w:rPr>
        <w:t>for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idx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 </w:t>
      </w:r>
      <w:r w:rsidRPr="0082118A">
        <w:rPr>
          <w:rFonts w:ascii="Consolas" w:hAnsi="Consolas" w:cs="Courier New"/>
          <w:color w:val="000088"/>
          <w:sz w:val="17"/>
          <w:szCs w:val="17"/>
          <w:lang w:val="en-US"/>
        </w:rPr>
        <w:t>in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enumerate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ALPHAS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3C3DA25E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4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_exp</w:t>
      </w:r>
      <w:proofErr w:type="spell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660066"/>
          <w:sz w:val="17"/>
          <w:szCs w:val="17"/>
          <w:lang w:val="en-US"/>
        </w:rPr>
        <w:t>Exponential_smoothing_</w:t>
      </w:r>
      <w:proofErr w:type="gramStart"/>
      <w:r w:rsidRPr="0082118A">
        <w:rPr>
          <w:rFonts w:ascii="Consolas" w:hAnsi="Consolas" w:cs="Courier New"/>
          <w:color w:val="660066"/>
          <w:sz w:val="17"/>
          <w:szCs w:val="17"/>
          <w:lang w:val="en-US"/>
        </w:rPr>
        <w:t>filter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38ACD70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5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sub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len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ALPHAS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idx</w:t>
      </w:r>
      <w:proofErr w:type="spell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+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EF7FAA3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6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gray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3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Зашумлё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A56F47E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7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_exp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black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f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тфильтрова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64EE3EDE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8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grid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22EEB439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9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lim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3A84C5ED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0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lim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12A9D910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1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label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x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8F8E4A0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2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label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y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F678F3D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3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legend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62EEEB14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4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title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f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тфильтрова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, </w:t>
      </w:r>
      <w:r>
        <w:rPr>
          <w:rFonts w:ascii="Consolas" w:hAnsi="Consolas" w:cs="Courier New"/>
          <w:color w:val="008800"/>
          <w:sz w:val="17"/>
          <w:szCs w:val="17"/>
        </w:rPr>
        <w:t>α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= {alpha}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02BD48E5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5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 </w:t>
      </w:r>
    </w:p>
    <w:p w14:paraId="32A21883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6.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tight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_layout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0F933096" w14:textId="77777777" w:rsidR="0082118A" w:rsidRPr="0082118A" w:rsidRDefault="0082118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7.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show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3EEE47A3" w14:textId="4C7C45FB" w:rsidR="0082118A" w:rsidRDefault="0082118A" w:rsidP="0082118A">
      <w:pPr>
        <w:pStyle w:val="a"/>
        <w:ind w:firstLine="0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576BC835" wp14:editId="71AA8794">
            <wp:extent cx="5688531" cy="65258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" r="1932" b="2301"/>
                    <a:stretch/>
                  </pic:blipFill>
                  <pic:spPr bwMode="auto">
                    <a:xfrm>
                      <a:off x="0" y="0"/>
                      <a:ext cx="5689051" cy="652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0EB1F" w14:textId="51B25427" w:rsidR="0082118A" w:rsidRDefault="0082118A" w:rsidP="0082118A">
      <w:pPr>
        <w:pStyle w:val="a"/>
        <w:ind w:firstLine="0"/>
        <w:jc w:val="center"/>
      </w:pPr>
      <w:r>
        <w:t>Рисунок 2 – Демонстрация работы фильтра экспоненциального сглаживания</w:t>
      </w:r>
    </w:p>
    <w:p w14:paraId="32626458" w14:textId="379A302C" w:rsidR="0082118A" w:rsidRPr="0082118A" w:rsidRDefault="0082118A" w:rsidP="0082118A">
      <w:pPr>
        <w:pStyle w:val="a"/>
      </w:pPr>
      <w:r w:rsidRPr="00AC44D9">
        <w:rPr>
          <w:highlight w:val="yellow"/>
        </w:rPr>
        <w:t>По итогам анализа полученных графиков</w:t>
      </w:r>
      <w:r w:rsidR="00AC44D9" w:rsidRPr="00AC44D9">
        <w:rPr>
          <w:highlight w:val="yellow"/>
        </w:rPr>
        <w:t>,</w:t>
      </w:r>
      <w:r w:rsidRPr="00AC44D9">
        <w:rPr>
          <w:highlight w:val="yellow"/>
        </w:rPr>
        <w:t xml:space="preserve"> оптимальным было принято значение </w:t>
      </w:r>
      <w:r w:rsidRPr="00AC44D9">
        <w:rPr>
          <w:position w:val="-6"/>
          <w:highlight w:val="yellow"/>
        </w:rPr>
        <w:object w:dxaOrig="1020" w:dyaOrig="300" w14:anchorId="1305DA94">
          <v:shape id="_x0000_i1032" type="#_x0000_t75" style="width:51pt;height:15pt" o:ole="">
            <v:imagedata r:id="rId25" o:title=""/>
          </v:shape>
          <o:OLEObject Type="Embed" ProgID="Equation.DSMT4" ShapeID="_x0000_i1032" DrawAspect="Content" ObjectID="_1788085288" r:id="rId26"/>
        </w:object>
      </w:r>
      <w:r w:rsidRPr="00AC44D9">
        <w:rPr>
          <w:highlight w:val="yellow"/>
        </w:rPr>
        <w:t>, поскольку данное</w:t>
      </w:r>
      <w:r>
        <w:t xml:space="preserve"> значение значительно сглаживает высокочастот</w:t>
      </w:r>
      <w:r w:rsidR="00AC44D9">
        <w:t>н</w:t>
      </w:r>
      <w:r>
        <w:t xml:space="preserve">ые помехи в сигнале, но ещё не создаёт </w:t>
      </w:r>
      <w:r w:rsidR="00AC44D9">
        <w:t xml:space="preserve">столь значимое запаздывание, как, например, значение </w:t>
      </w:r>
      <w:r w:rsidR="00AC44D9" w:rsidRPr="00260CEC">
        <w:rPr>
          <w:position w:val="-6"/>
        </w:rPr>
        <w:object w:dxaOrig="859" w:dyaOrig="300" w14:anchorId="56D4F0FC">
          <v:shape id="_x0000_i1033" type="#_x0000_t75" style="width:43.5pt;height:15pt" o:ole="">
            <v:imagedata r:id="rId27" o:title=""/>
          </v:shape>
          <o:OLEObject Type="Embed" ProgID="Equation.DSMT4" ShapeID="_x0000_i1033" DrawAspect="Content" ObjectID="_1788085289" r:id="rId28"/>
        </w:object>
      </w:r>
      <w:r w:rsidR="00AC44D9">
        <w:t>.</w:t>
      </w:r>
    </w:p>
    <w:p w14:paraId="44D1BA59" w14:textId="77777777" w:rsidR="0082118A" w:rsidRPr="0082118A" w:rsidRDefault="0082118A" w:rsidP="0082118A">
      <w:pPr>
        <w:pStyle w:val="a"/>
      </w:pPr>
    </w:p>
    <w:p w14:paraId="49EEB8B3" w14:textId="77777777" w:rsidR="00150F65" w:rsidRPr="0082118A" w:rsidRDefault="00150F65" w:rsidP="00150F65">
      <w:pPr>
        <w:pStyle w:val="a"/>
        <w:ind w:firstLine="0"/>
      </w:pPr>
    </w:p>
    <w:p w14:paraId="613B954C" w14:textId="27CED360" w:rsidR="000F48D0" w:rsidRPr="0082118A" w:rsidRDefault="000F48D0" w:rsidP="000F48D0">
      <w:pPr>
        <w:pStyle w:val="a"/>
      </w:pPr>
    </w:p>
    <w:p w14:paraId="253E055F" w14:textId="6FE4756F" w:rsidR="001D2697" w:rsidRDefault="007232AE" w:rsidP="007232AE">
      <w:pPr>
        <w:pStyle w:val="a"/>
        <w:rPr>
          <w:b/>
          <w:bCs/>
        </w:rPr>
      </w:pPr>
      <w:r>
        <w:rPr>
          <w:b/>
          <w:bCs/>
        </w:rPr>
        <w:lastRenderedPageBreak/>
        <w:t>3. Реализация фильтра скользящего среднего</w:t>
      </w:r>
    </w:p>
    <w:p w14:paraId="2A7A09D4" w14:textId="5CFC8A16" w:rsidR="007232AE" w:rsidRDefault="007232AE" w:rsidP="007232AE">
      <w:pPr>
        <w:pStyle w:val="a"/>
      </w:pPr>
      <w:r>
        <w:t xml:space="preserve">Фильтр скользящего среднего хранит последние </w:t>
      </w:r>
      <w:r w:rsidRPr="00D74055">
        <w:rPr>
          <w:position w:val="-6"/>
        </w:rPr>
        <w:object w:dxaOrig="220" w:dyaOrig="240" w14:anchorId="1DF88139">
          <v:shape id="_x0000_i1034" type="#_x0000_t75" style="width:11.25pt;height:12pt" o:ole="">
            <v:imagedata r:id="rId29" o:title=""/>
          </v:shape>
          <o:OLEObject Type="Embed" ProgID="Equation.DSMT4" ShapeID="_x0000_i1034" DrawAspect="Content" ObjectID="_1788085290" r:id="rId30"/>
        </w:object>
      </w:r>
      <w:r>
        <w:t xml:space="preserve"> измерений зашумленного сигнала и выдает на выход их среднее арифметическое</w:t>
      </w:r>
      <w:r w:rsidRPr="007232AE">
        <w:t>.</w:t>
      </w:r>
    </w:p>
    <w:p w14:paraId="43BD597E" w14:textId="77777777" w:rsidR="007232AE" w:rsidRPr="00CB2007" w:rsidRDefault="007232AE" w:rsidP="007232AE">
      <w:pPr>
        <w:pStyle w:val="a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Pr="00CB2007">
        <w:t>Exponential_smoothing_filter</w:t>
      </w:r>
      <w:proofErr w:type="spellEnd"/>
      <w:r w:rsidRPr="00CB2007">
        <w:t>»:</w:t>
      </w:r>
    </w:p>
    <w:p w14:paraId="5F4A62CE" w14:textId="77777777" w:rsidR="007232AE" w:rsidRPr="007232AE" w:rsidRDefault="007232AE" w:rsidP="007232AE">
      <w:pPr>
        <w:pStyle w:val="a"/>
        <w:rPr>
          <w:b/>
          <w:bCs/>
        </w:rPr>
      </w:pPr>
    </w:p>
    <w:p w14:paraId="38644BF9" w14:textId="77777777" w:rsidR="0095234A" w:rsidRPr="0082118A" w:rsidRDefault="0095234A" w:rsidP="0095234A">
      <w:pPr>
        <w:pStyle w:val="a"/>
        <w:jc w:val="center"/>
      </w:pPr>
    </w:p>
    <w:sectPr w:rsidR="0095234A" w:rsidRPr="0082118A" w:rsidSect="000847A9">
      <w:footerReference w:type="default" r:id="rId3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4ADF66" w14:textId="77777777" w:rsidR="009926A6" w:rsidRDefault="009926A6" w:rsidP="0048330C">
      <w:pPr>
        <w:spacing w:after="0" w:line="240" w:lineRule="auto"/>
      </w:pPr>
      <w:r>
        <w:separator/>
      </w:r>
    </w:p>
  </w:endnote>
  <w:endnote w:type="continuationSeparator" w:id="0">
    <w:p w14:paraId="75BF9E6A" w14:textId="77777777" w:rsidR="009926A6" w:rsidRDefault="009926A6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59D14" w14:textId="77777777" w:rsidR="009926A6" w:rsidRDefault="009926A6" w:rsidP="0048330C">
      <w:pPr>
        <w:spacing w:after="0" w:line="240" w:lineRule="auto"/>
      </w:pPr>
      <w:r>
        <w:separator/>
      </w:r>
    </w:p>
  </w:footnote>
  <w:footnote w:type="continuationSeparator" w:id="0">
    <w:p w14:paraId="4ED4780E" w14:textId="77777777" w:rsidR="009926A6" w:rsidRDefault="009926A6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5"/>
  </w:num>
  <w:num w:numId="10">
    <w:abstractNumId w:val="10"/>
  </w:num>
  <w:num w:numId="11">
    <w:abstractNumId w:val="4"/>
  </w:num>
  <w:num w:numId="12">
    <w:abstractNumId w:val="1"/>
  </w:num>
  <w:num w:numId="13">
    <w:abstractNumId w:val="20"/>
  </w:num>
  <w:num w:numId="14">
    <w:abstractNumId w:val="6"/>
  </w:num>
  <w:num w:numId="15">
    <w:abstractNumId w:val="5"/>
  </w:num>
  <w:num w:numId="16">
    <w:abstractNumId w:val="8"/>
  </w:num>
  <w:num w:numId="17">
    <w:abstractNumId w:val="9"/>
  </w:num>
  <w:num w:numId="18">
    <w:abstractNumId w:val="16"/>
  </w:num>
  <w:num w:numId="19">
    <w:abstractNumId w:val="14"/>
  </w:num>
  <w:num w:numId="20">
    <w:abstractNumId w:val="13"/>
  </w:num>
  <w:num w:numId="21">
    <w:abstractNumId w:val="11"/>
  </w:num>
  <w:num w:numId="22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62ED"/>
    <w:rsid w:val="00A27724"/>
    <w:rsid w:val="00A312B7"/>
    <w:rsid w:val="00A31A07"/>
    <w:rsid w:val="00A32105"/>
    <w:rsid w:val="00A352B4"/>
    <w:rsid w:val="00A3558B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DA2"/>
    <w:rsid w:val="00DA5859"/>
    <w:rsid w:val="00DA5CA7"/>
    <w:rsid w:val="00DB2EBC"/>
    <w:rsid w:val="00DB3FEB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7330"/>
    <w:rsid w:val="00E8332D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6</Pages>
  <Words>788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11</cp:revision>
  <cp:lastPrinted>2024-06-07T06:36:00Z</cp:lastPrinted>
  <dcterms:created xsi:type="dcterms:W3CDTF">2024-09-16T15:51:00Z</dcterms:created>
  <dcterms:modified xsi:type="dcterms:W3CDTF">2024-09-17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